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53"/>
  </p:notesMasterIdLst>
  <p:handoutMasterIdLst>
    <p:handoutMasterId r:id="rId54"/>
  </p:handoutMasterIdLst>
  <p:sldIdLst>
    <p:sldId id="920" r:id="rId4"/>
    <p:sldId id="961" r:id="rId5"/>
    <p:sldId id="963" r:id="rId6"/>
    <p:sldId id="964" r:id="rId7"/>
    <p:sldId id="965" r:id="rId8"/>
    <p:sldId id="966" r:id="rId9"/>
    <p:sldId id="967" r:id="rId10"/>
    <p:sldId id="968" r:id="rId11"/>
    <p:sldId id="969" r:id="rId12"/>
    <p:sldId id="970" r:id="rId13"/>
    <p:sldId id="971" r:id="rId14"/>
    <p:sldId id="972" r:id="rId15"/>
    <p:sldId id="973" r:id="rId16"/>
    <p:sldId id="974" r:id="rId17"/>
    <p:sldId id="975" r:id="rId18"/>
    <p:sldId id="976" r:id="rId19"/>
    <p:sldId id="977" r:id="rId20"/>
    <p:sldId id="978" r:id="rId21"/>
    <p:sldId id="979" r:id="rId22"/>
    <p:sldId id="980" r:id="rId23"/>
    <p:sldId id="981" r:id="rId24"/>
    <p:sldId id="982" r:id="rId25"/>
    <p:sldId id="983" r:id="rId26"/>
    <p:sldId id="984" r:id="rId27"/>
    <p:sldId id="985" r:id="rId28"/>
    <p:sldId id="1712" r:id="rId29"/>
    <p:sldId id="1478" r:id="rId30"/>
    <p:sldId id="1711" r:id="rId31"/>
    <p:sldId id="986" r:id="rId32"/>
    <p:sldId id="987" r:id="rId33"/>
    <p:sldId id="988" r:id="rId34"/>
    <p:sldId id="989" r:id="rId35"/>
    <p:sldId id="990" r:id="rId36"/>
    <p:sldId id="991" r:id="rId37"/>
    <p:sldId id="992" r:id="rId38"/>
    <p:sldId id="993" r:id="rId39"/>
    <p:sldId id="994" r:id="rId40"/>
    <p:sldId id="995" r:id="rId41"/>
    <p:sldId id="996" r:id="rId42"/>
    <p:sldId id="997" r:id="rId43"/>
    <p:sldId id="998" r:id="rId44"/>
    <p:sldId id="999" r:id="rId45"/>
    <p:sldId id="1000" r:id="rId46"/>
    <p:sldId id="1001" r:id="rId47"/>
    <p:sldId id="1002" r:id="rId48"/>
    <p:sldId id="1003" r:id="rId49"/>
    <p:sldId id="1004" r:id="rId50"/>
    <p:sldId id="1005" r:id="rId51"/>
    <p:sldId id="1006" r:id="rId5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150" d="100"/>
          <a:sy n="150" d="100"/>
        </p:scale>
        <p:origin x="-3072" y="-104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00AE1-4754-854A-9491-C4B81709B15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440530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222516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270334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44164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634070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674717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2992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98386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78138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09441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234643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1856447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48091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0" indent="0">
              <a:buNone/>
              <a:defRPr sz="1800"/>
            </a:lvl2pPr>
            <a:lvl3pPr marL="914360" indent="0">
              <a:buNone/>
              <a:defRPr sz="1600"/>
            </a:lvl3pPr>
            <a:lvl4pPr marL="1371540" indent="0">
              <a:buNone/>
              <a:defRPr sz="1400"/>
            </a:lvl4pPr>
            <a:lvl5pPr marL="1828720" indent="0">
              <a:buNone/>
              <a:defRPr sz="1400"/>
            </a:lvl5pPr>
            <a:lvl6pPr marL="2285900" indent="0">
              <a:buNone/>
              <a:defRPr sz="1400"/>
            </a:lvl6pPr>
            <a:lvl7pPr marL="2743080" indent="0">
              <a:buNone/>
              <a:defRPr sz="1400"/>
            </a:lvl7pPr>
            <a:lvl8pPr marL="3200258" indent="0">
              <a:buNone/>
              <a:defRPr sz="1400"/>
            </a:lvl8pPr>
            <a:lvl9pPr marL="36574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435703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386858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491959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7433614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31160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684408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0" indent="0">
              <a:buNone/>
              <a:defRPr sz="2800"/>
            </a:lvl2pPr>
            <a:lvl3pPr marL="914360" indent="0">
              <a:buNone/>
              <a:defRPr sz="2400"/>
            </a:lvl3pPr>
            <a:lvl4pPr marL="1371540" indent="0">
              <a:buNone/>
              <a:defRPr sz="2000"/>
            </a:lvl4pPr>
            <a:lvl5pPr marL="1828720" indent="0">
              <a:buNone/>
              <a:defRPr sz="2000"/>
            </a:lvl5pPr>
            <a:lvl6pPr marL="2285900" indent="0">
              <a:buNone/>
              <a:defRPr sz="2000"/>
            </a:lvl6pPr>
            <a:lvl7pPr marL="2743080" indent="0">
              <a:buNone/>
              <a:defRPr sz="2000"/>
            </a:lvl7pPr>
            <a:lvl8pPr marL="3200258" indent="0">
              <a:buNone/>
              <a:defRPr sz="2000"/>
            </a:lvl8pPr>
            <a:lvl9pPr marL="365743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916855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311837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688235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182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27015" y="1233490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27015" y="484189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01921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18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36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54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72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885" indent="-342885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18" indent="-285738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29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13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31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49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67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88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029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58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39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stanford.edu/~dritchie/path/index.html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4], Lecture 19: High Quality Rendering 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087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96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9678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70572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S 294 a few years ago</a:t>
            </a:r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521925" y="6375099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Times New Roman" charset="0"/>
                <a:hlinkClick r:id="rId2"/>
              </a:rPr>
              <a:t>Daniel Ritchie and Lita Cho</a:t>
            </a:r>
            <a:endParaRPr lang="en-US" dirty="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7350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Pixar’s system for movies from 2012+</a:t>
            </a:r>
          </a:p>
        </p:txBody>
      </p:sp>
    </p:spTree>
    <p:extLst>
      <p:ext uri="{BB962C8B-B14F-4D97-AF65-F5344CB8AC3E}">
        <p14:creationId xmlns:p14="http://schemas.microsoft.com/office/powerpoint/2010/main" val="182169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952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97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65884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992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70339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Summary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1" y="1246345"/>
            <a:ext cx="8572356" cy="5029200"/>
          </a:xfrm>
        </p:spPr>
        <p:txBody>
          <a:bodyPr/>
          <a:lstStyle/>
          <a:p>
            <a:pPr>
              <a:defRPr/>
            </a:pPr>
            <a:r>
              <a:rPr lang="en-US" dirty="0"/>
              <a:t>Good luck on HW 4, written assignment</a:t>
            </a:r>
          </a:p>
          <a:p>
            <a:pPr>
              <a:defRPr/>
            </a:pPr>
            <a:r>
              <a:rPr lang="en-US" dirty="0">
                <a:cs typeface="+mn-cs"/>
              </a:rPr>
              <a:t>Please consider CSE 168 (</a:t>
            </a:r>
            <a:r>
              <a:rPr lang="en-US" dirty="0"/>
              <a:t>Rendering</a:t>
            </a:r>
            <a:r>
              <a:rPr lang="en-US" dirty="0">
                <a:cs typeface="+mn-cs"/>
              </a:rPr>
              <a:t>)</a:t>
            </a:r>
            <a:r>
              <a:rPr lang="en-US" dirty="0"/>
              <a:t> </a:t>
            </a:r>
            <a:r>
              <a:rPr lang="en-US" dirty="0">
                <a:cs typeface="+mn-cs"/>
              </a:rPr>
              <a:t>in spring </a:t>
            </a:r>
          </a:p>
          <a:p>
            <a:pPr lvl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2089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1930115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2712537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393265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998657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4213946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687325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24DDF-0EE4-A522-4D9F-5F8A3AD98E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Denoising</a:t>
            </a:r>
          </a:p>
        </p:txBody>
      </p:sp>
      <p:pic>
        <p:nvPicPr>
          <p:cNvPr id="4" name="awrfforward.mp4" descr="awrfforward.mp4">
            <a:hlinkClick r:id="" action="ppaction://media"/>
            <a:extLst>
              <a:ext uri="{FF2B5EF4-FFF2-40B4-BE49-F238E27FC236}">
                <a16:creationId xmlns:a16="http://schemas.microsoft.com/office/drawing/2014/main" id="{E2DA57DC-124B-2C51-73BD-4A51663225D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24744" y="1752600"/>
            <a:ext cx="6858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31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3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: Real-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362075"/>
            <a:ext cx="9029700" cy="5029200"/>
          </a:xfrm>
        </p:spPr>
        <p:txBody>
          <a:bodyPr/>
          <a:lstStyle/>
          <a:p>
            <a:r>
              <a:rPr lang="en-US" dirty="0"/>
              <a:t>Extend AAF, FSF, MAAF: Predict Filter based on Deep Learning (sample and AI-based denoising)</a:t>
            </a:r>
          </a:p>
          <a:p>
            <a:r>
              <a:rPr lang="en-US" dirty="0"/>
              <a:t>NVIDIA software (</a:t>
            </a:r>
            <a:r>
              <a:rPr lang="en-US" dirty="0" err="1"/>
              <a:t>OptiX</a:t>
            </a:r>
            <a:r>
              <a:rPr lang="en-US" dirty="0"/>
              <a:t> 2017), hardware (RTX 2018)</a:t>
            </a:r>
          </a:p>
          <a:p>
            <a:r>
              <a:rPr lang="en-US" dirty="0"/>
              <a:t>40-year journey: ray tracing curiosity to every pixel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3797300"/>
            <a:ext cx="274320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5902" y="6502400"/>
            <a:ext cx="3148623" cy="369328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Whitted 79 (74 min 512x51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03600" y="6505575"/>
            <a:ext cx="5442507" cy="369328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VIDIA RTX 2018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Opti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: Pixar real-time previewe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700" y="3810000"/>
            <a:ext cx="5334000" cy="270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50225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2E1-1DFB-C266-6B9B-A68A4381E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227" y="533400"/>
            <a:ext cx="8639503" cy="685800"/>
          </a:xfrm>
        </p:spPr>
        <p:txBody>
          <a:bodyPr/>
          <a:lstStyle/>
          <a:p>
            <a:r>
              <a:rPr lang="en-US" dirty="0"/>
              <a:t>Today: Real-Time Denoising at 1spp</a:t>
            </a:r>
          </a:p>
        </p:txBody>
      </p:sp>
      <p:pic>
        <p:nvPicPr>
          <p:cNvPr id="4" name="tiger.mp4" descr="tiger.mp4">
            <a:hlinkClick r:id="" action="ppaction://media"/>
            <a:extLst>
              <a:ext uri="{FF2B5EF4-FFF2-40B4-BE49-F238E27FC236}">
                <a16:creationId xmlns:a16="http://schemas.microsoft.com/office/drawing/2014/main" id="{ABF8F2EA-FC01-C9C5-DD46-B502B243B4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8256" y="1393274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59C469-2BB8-83C3-F25F-FE50F8E5A859}"/>
              </a:ext>
            </a:extLst>
          </p:cNvPr>
          <p:cNvSpPr txBox="1"/>
          <p:nvPr/>
        </p:nvSpPr>
        <p:spPr>
          <a:xfrm>
            <a:off x="6016030" y="6451845"/>
            <a:ext cx="277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VIDIA Tiger Demo 2021</a:t>
            </a:r>
          </a:p>
        </p:txBody>
      </p:sp>
    </p:spTree>
    <p:extLst>
      <p:ext uri="{BB962C8B-B14F-4D97-AF65-F5344CB8AC3E}">
        <p14:creationId xmlns:p14="http://schemas.microsoft.com/office/powerpoint/2010/main" val="2679388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7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30 years</a:t>
            </a:r>
          </a:p>
          <a:p>
            <a:r>
              <a:rPr lang="en-US" dirty="0"/>
              <a:t>Today, hardware for real-time ray, path tracing</a:t>
            </a:r>
          </a:p>
          <a:p>
            <a:r>
              <a:rPr lang="en-US" dirty="0"/>
              <a:t>Promising physically-based GPU approach</a:t>
            </a:r>
          </a:p>
        </p:txBody>
      </p:sp>
    </p:spTree>
    <p:extLst>
      <p:ext uri="{BB962C8B-B14F-4D97-AF65-F5344CB8AC3E}">
        <p14:creationId xmlns:p14="http://schemas.microsoft.com/office/powerpoint/2010/main" val="84498115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098" y="1194463"/>
            <a:ext cx="8854902" cy="5029200"/>
          </a:xfrm>
        </p:spPr>
        <p:txBody>
          <a:bodyPr/>
          <a:lstStyle/>
          <a:p>
            <a:r>
              <a:rPr lang="en-US" dirty="0"/>
              <a:t>General solution to rendering and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transport</a:t>
            </a:r>
          </a:p>
          <a:p>
            <a:r>
              <a:rPr lang="en-US" dirty="0"/>
              <a:t>Long history, traces back to rendering </a:t>
            </a:r>
            <a:r>
              <a:rPr lang="en-US" dirty="0" err="1"/>
              <a:t>eqn</a:t>
            </a:r>
            <a:r>
              <a:rPr lang="en-US" dirty="0"/>
              <a:t> </a:t>
            </a:r>
            <a:r>
              <a:rPr lang="en-US" dirty="0" err="1"/>
              <a:t>Kajiya</a:t>
            </a:r>
            <a:r>
              <a:rPr lang="en-US" dirty="0"/>
              <a:t> 86</a:t>
            </a:r>
          </a:p>
          <a:p>
            <a:r>
              <a:rPr lang="en-US" dirty="0"/>
              <a:t>(More advanced topic: Slides from CSE 168/274)</a:t>
            </a:r>
          </a:p>
          <a:p>
            <a:r>
              <a:rPr lang="en-US" dirty="0"/>
              <a:t>Increasingly, basis for production rendering</a:t>
            </a:r>
          </a:p>
          <a:p>
            <a:r>
              <a:rPr lang="en-US" dirty="0"/>
              <a:t>Path tracing today real-time in hardware (for example, using NVIDIA’s Optix, Turing, Ada RTX)</a:t>
            </a:r>
          </a:p>
        </p:txBody>
      </p:sp>
    </p:spTree>
    <p:extLst>
      <p:ext uri="{BB962C8B-B14F-4D97-AF65-F5344CB8AC3E}">
        <p14:creationId xmlns:p14="http://schemas.microsoft.com/office/powerpoint/2010/main" val="372316309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of Indirect Lighting</a:t>
            </a:r>
          </a:p>
        </p:txBody>
      </p:sp>
      <p:pic>
        <p:nvPicPr>
          <p:cNvPr id="124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489075"/>
            <a:ext cx="3440112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192588"/>
            <a:ext cx="3427412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1525588"/>
            <a:ext cx="34226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1526186" y="3994150"/>
            <a:ext cx="992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irect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6627419" y="4056063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Indirect</a:t>
            </a: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6207125" y="6259513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Direct + Indirect</a:t>
            </a:r>
          </a:p>
        </p:txBody>
      </p:sp>
    </p:spTree>
    <p:extLst>
      <p:ext uri="{BB962C8B-B14F-4D97-AF65-F5344CB8AC3E}">
        <p14:creationId xmlns:p14="http://schemas.microsoft.com/office/powerpoint/2010/main" val="127930111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Empirically, (diffuse) </a:t>
            </a:r>
            <a:r>
              <a:rPr lang="en-US" dirty="0" err="1"/>
              <a:t>interreflections</a:t>
            </a:r>
            <a:r>
              <a:rPr lang="en-US" dirty="0"/>
              <a:t> low frequency</a:t>
            </a:r>
          </a:p>
          <a:p>
            <a:r>
              <a:rPr lang="en-US" dirty="0"/>
              <a:t>Therefore, should be able to sample sparsely</a:t>
            </a:r>
          </a:p>
          <a:p>
            <a:r>
              <a:rPr lang="en-US" dirty="0"/>
              <a:t>Irradiance caching samples irradiance at few points on surfaces, and then interpolates</a:t>
            </a:r>
          </a:p>
          <a:p>
            <a:r>
              <a:rPr lang="en-US" dirty="0"/>
              <a:t>Ward, Rubinstein, Clear.  SIGGRAPH 88,               </a:t>
            </a:r>
            <a:r>
              <a:rPr lang="en-US" i="1" dirty="0"/>
              <a:t>A ray tracing solution for diffuse </a:t>
            </a:r>
            <a:r>
              <a:rPr lang="en-US" i="1" dirty="0" err="1"/>
              <a:t>interreflection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1729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169934013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76683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427914801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278204" y="5635625"/>
            <a:ext cx="66383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Figures courtesy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Tianyu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05" y="607701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If interested, see my recent paper “A Theory of Monte Carlo Visibility Sampling”</a:t>
            </a:r>
          </a:p>
        </p:txBody>
      </p:sp>
    </p:spTree>
    <p:extLst>
      <p:ext uri="{BB962C8B-B14F-4D97-AF65-F5344CB8AC3E}">
        <p14:creationId xmlns:p14="http://schemas.microsoft.com/office/powerpoint/2010/main" val="111306329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tep 1. Choose a light ray</a:t>
            </a:r>
          </a:p>
          <a:p>
            <a:pPr>
              <a:lnSpc>
                <a:spcPct val="80000"/>
              </a:lnSpc>
            </a:pPr>
            <a:r>
              <a:rPr lang="en-US" sz="2400"/>
              <a:t>Step 2. Find ray-surface intersection</a:t>
            </a:r>
          </a:p>
          <a:p>
            <a:pPr>
              <a:lnSpc>
                <a:spcPct val="80000"/>
              </a:lnSpc>
            </a:pPr>
            <a:r>
              <a:rPr lang="en-US" sz="2400"/>
              <a:t>Step 3. Reflect or transmit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u = Uniform(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if u &lt; reflec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R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400"/>
              <a:t> else if u &lt; reflectance(x)+transmit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T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>
              <a:lnSpc>
                <a:spcPct val="80000"/>
              </a:lnSpc>
            </a:pPr>
            <a:r>
              <a:rPr lang="en-US" sz="2400"/>
              <a:t> else // absorption=1–reflectance-transmittance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terminate on surface; deposit energy</a:t>
            </a:r>
          </a:p>
        </p:txBody>
      </p:sp>
      <p:sp>
        <p:nvSpPr>
          <p:cNvPr id="1258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ffectLst/>
              </a:rPr>
              <a:t>Path Tracing: From Lights</a:t>
            </a:r>
          </a:p>
        </p:txBody>
      </p:sp>
    </p:spTree>
    <p:extLst>
      <p:ext uri="{BB962C8B-B14F-4D97-AF65-F5344CB8AC3E}">
        <p14:creationId xmlns:p14="http://schemas.microsoft.com/office/powerpoint/2010/main" val="69552158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330580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76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hoton Map?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ome visual effects like caustics hard with standard path tracing from eye</a:t>
            </a:r>
          </a:p>
          <a:p>
            <a:pPr>
              <a:lnSpc>
                <a:spcPct val="90000"/>
              </a:lnSpc>
            </a:pPr>
            <a:r>
              <a:rPr lang="en-US" sz="2400"/>
              <a:t>May usually miss light source altogether</a:t>
            </a:r>
          </a:p>
          <a:p>
            <a:pPr>
              <a:lnSpc>
                <a:spcPct val="90000"/>
              </a:lnSpc>
            </a:pPr>
            <a:r>
              <a:rPr lang="en-US" sz="2400"/>
              <a:t>Instead, stor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photon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from light in kd-tree</a:t>
            </a:r>
          </a:p>
          <a:p>
            <a:pPr>
              <a:lnSpc>
                <a:spcPct val="90000"/>
              </a:lnSpc>
            </a:pPr>
            <a:r>
              <a:rPr lang="en-US" sz="2400"/>
              <a:t>Look-up into this as needed</a:t>
            </a:r>
          </a:p>
          <a:p>
            <a:pPr>
              <a:lnSpc>
                <a:spcPct val="90000"/>
              </a:lnSpc>
            </a:pPr>
            <a:r>
              <a:rPr lang="en-US" sz="2400"/>
              <a:t>Combines tracing from light source, and eye </a:t>
            </a:r>
          </a:p>
          <a:p>
            <a:pPr>
              <a:lnSpc>
                <a:spcPct val="90000"/>
              </a:lnSpc>
            </a:pPr>
            <a:r>
              <a:rPr lang="en-US" sz="2400"/>
              <a:t>Similar to bidirectional path tracing, but compute photon map only once for all eye rays</a:t>
            </a:r>
          </a:p>
          <a:p>
            <a:pPr>
              <a:lnSpc>
                <a:spcPct val="90000"/>
              </a:lnSpc>
            </a:pPr>
            <a:r>
              <a:rPr lang="en-US" sz="2400" i="1"/>
              <a:t>Global Illumination using Photon Maps  H. Jensen.  Rendering Techniques (EGSR 1996), pp 21-30.  </a:t>
            </a:r>
            <a:r>
              <a:rPr lang="en-US" sz="2400"/>
              <a:t>(Also book: </a:t>
            </a:r>
            <a:r>
              <a:rPr lang="en-US" sz="2400" i="1"/>
              <a:t>Realistic Image Synthesis using Photon Mapping</a:t>
            </a:r>
            <a:r>
              <a:rPr lang="en-US" sz="24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5220303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5226050" y="649128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 charset="0"/>
              </a:rPr>
              <a:t>Slides courtesy Henrik Wann Jensen</a:t>
            </a:r>
          </a:p>
        </p:txBody>
      </p:sp>
      <p:pic>
        <p:nvPicPr>
          <p:cNvPr id="12615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2775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471488" y="1392238"/>
            <a:ext cx="327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ath Tracing: 1000 paths/pixel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Note noise in caustics</a:t>
            </a:r>
          </a:p>
        </p:txBody>
      </p:sp>
    </p:spTree>
    <p:extLst>
      <p:ext uri="{BB962C8B-B14F-4D97-AF65-F5344CB8AC3E}">
        <p14:creationId xmlns:p14="http://schemas.microsoft.com/office/powerpoint/2010/main" val="164631406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019563" y="6412840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457865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2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5950" cy="519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471488" y="1392238"/>
            <a:ext cx="3521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hoton Mapping: 10000 photons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7980144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 Inside a Metal Ring</a:t>
            </a:r>
          </a:p>
        </p:txBody>
      </p:sp>
      <p:pic>
        <p:nvPicPr>
          <p:cNvPr id="1263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325563"/>
            <a:ext cx="725011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5554663" y="1331913"/>
            <a:ext cx="3469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000 photons 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to estimate radiance</a:t>
            </a:r>
          </a:p>
        </p:txBody>
      </p:sp>
    </p:spTree>
    <p:extLst>
      <p:ext uri="{BB962C8B-B14F-4D97-AF65-F5344CB8AC3E}">
        <p14:creationId xmlns:p14="http://schemas.microsoft.com/office/powerpoint/2010/main" val="363378373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 on Glossy Surfaces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066925"/>
            <a:ext cx="8586787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1006475" y="3849688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40000 photons, 10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16418100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31205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462213"/>
            <a:ext cx="854075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64977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llumination</a:t>
            </a:r>
          </a:p>
        </p:txBody>
      </p:sp>
      <p:pic>
        <p:nvPicPr>
          <p:cNvPr id="1267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549400"/>
            <a:ext cx="84105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256308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Reflection</a:t>
            </a:r>
          </a:p>
        </p:txBody>
      </p:sp>
      <p:pic>
        <p:nvPicPr>
          <p:cNvPr id="1268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76388"/>
            <a:ext cx="85518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1538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9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89088"/>
            <a:ext cx="82962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716987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rect Illumination</a:t>
            </a:r>
          </a:p>
        </p:txBody>
      </p:sp>
      <p:pic>
        <p:nvPicPr>
          <p:cNvPr id="127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584325"/>
            <a:ext cx="8248650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623529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96554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037051" y="6423164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810655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Advantages</a:t>
            </a:r>
          </a:p>
          <a:p>
            <a:pPr lvl="1"/>
            <a:r>
              <a:rPr lang="en-US" sz="2000" dirty="0"/>
              <a:t>Any type of geometry (procedural, curved, ...)</a:t>
            </a:r>
          </a:p>
          <a:p>
            <a:pPr lvl="1"/>
            <a:r>
              <a:rPr lang="en-US" sz="2000" dirty="0"/>
              <a:t>Any type of BRDF or reflectance (specular, glossy, diffuse, ...)</a:t>
            </a:r>
          </a:p>
          <a:p>
            <a:pPr lvl="1"/>
            <a:r>
              <a:rPr lang="en-US" sz="2000" dirty="0"/>
              <a:t>Samples all types of paths (L(SD)*E)</a:t>
            </a:r>
          </a:p>
          <a:p>
            <a:pPr lvl="1"/>
            <a:r>
              <a:rPr lang="en-US" sz="2000" dirty="0"/>
              <a:t>Accuracy controlled at pixel level</a:t>
            </a:r>
          </a:p>
          <a:p>
            <a:pPr lvl="1"/>
            <a:r>
              <a:rPr lang="en-US" sz="2000" dirty="0"/>
              <a:t>Low memory consumption</a:t>
            </a:r>
          </a:p>
          <a:p>
            <a:pPr lvl="1"/>
            <a:r>
              <a:rPr lang="en-US" sz="2000" dirty="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 dirty="0"/>
              <a:t>Disadvantages (standard Monte Carlo problems)</a:t>
            </a:r>
          </a:p>
          <a:p>
            <a:pPr lvl="1"/>
            <a:r>
              <a:rPr lang="en-US" sz="2000" dirty="0"/>
              <a:t>Slow convergence (square root of number of samples)</a:t>
            </a:r>
          </a:p>
          <a:p>
            <a:pPr lvl="1"/>
            <a:r>
              <a:rPr lang="en-US" sz="2000" dirty="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829432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Integrate radiance </a:t>
            </a:r>
            <a:br>
              <a:rPr lang="en-US" dirty="0"/>
            </a:br>
            <a:r>
              <a:rPr lang="en-US" dirty="0"/>
              <a:t>for each pixel </a:t>
            </a:r>
            <a:br>
              <a:rPr lang="en-US" dirty="0"/>
            </a:br>
            <a:r>
              <a:rPr lang="en-US" dirty="0"/>
              <a:t>by sampling paths</a:t>
            </a:r>
            <a:br>
              <a:rPr lang="en-US" dirty="0"/>
            </a:br>
            <a:r>
              <a:rPr lang="en-US" dirty="0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ecular</a:t>
            </a:r>
            <a:b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</a:br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1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4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917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8678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552</TotalTime>
  <Words>1823</Words>
  <Application>Microsoft Macintosh PowerPoint</Application>
  <PresentationFormat>Letter Paper (8.5x11 in)</PresentationFormat>
  <Paragraphs>259</Paragraphs>
  <Slides>49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Times New Roman</vt:lpstr>
      <vt:lpstr>Wingdings</vt:lpstr>
      <vt:lpstr>Symbol</vt:lpstr>
      <vt:lpstr>Arial</vt:lpstr>
      <vt:lpstr>Default Design</vt:lpstr>
      <vt:lpstr>1_Default Design</vt:lpstr>
      <vt:lpstr>2_Default Design</vt:lpstr>
      <vt:lpstr>Equation</vt:lpstr>
      <vt:lpstr>Computer Graphics</vt:lpstr>
      <vt:lpstr>Summary</vt:lpstr>
      <vt:lpstr>Monte Carlo Path Tracing</vt:lpstr>
      <vt:lpstr>Monte Carlo Path Tracing</vt:lpstr>
      <vt:lpstr>Monte Carlo Path Tracing</vt:lpstr>
      <vt:lpstr>Monte Carlo Path Tracing</vt:lpstr>
      <vt:lpstr>Monte Carlo Path Tracing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S 294 a few years ago</vt:lpstr>
      <vt:lpstr>Importance Sampling</vt:lpstr>
      <vt:lpstr>Importance Sampling</vt:lpstr>
      <vt:lpstr>Importance sample Emit vs Reflect</vt:lpstr>
      <vt:lpstr>More variance reduc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Denoising</vt:lpstr>
      <vt:lpstr>Impact: Real-Time</vt:lpstr>
      <vt:lpstr>Today: Real-Time Denoising at 1spp</vt:lpstr>
      <vt:lpstr>Summary</vt:lpstr>
      <vt:lpstr>Smoothness of Indirect Lighting</vt:lpstr>
      <vt:lpstr>Irradiance Caching</vt:lpstr>
      <vt:lpstr>Irradiance Caching Example</vt:lpstr>
      <vt:lpstr>PowerPoint Presentation</vt:lpstr>
      <vt:lpstr>Comparison of simple patterns</vt:lpstr>
      <vt:lpstr>Path Tracing: From Lights</vt:lpstr>
      <vt:lpstr>Bidirectional Path Tracing</vt:lpstr>
      <vt:lpstr>Comparison</vt:lpstr>
      <vt:lpstr>Why Photon Map?</vt:lpstr>
      <vt:lpstr>Caustics</vt:lpstr>
      <vt:lpstr>Caustics</vt:lpstr>
      <vt:lpstr>Reflections Inside a Metal Ring</vt:lpstr>
      <vt:lpstr>Caustics on Glossy Surfaces</vt:lpstr>
      <vt:lpstr>HDR Environment Illumination</vt:lpstr>
      <vt:lpstr>Global Illumination</vt:lpstr>
      <vt:lpstr>Direct Illumination</vt:lpstr>
      <vt:lpstr>Specular Reflection</vt:lpstr>
      <vt:lpstr>Caustics</vt:lpstr>
      <vt:lpstr>Indirect Illumination</vt:lpstr>
      <vt:lpstr>Mies House:  Swimming Pool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91</cp:revision>
  <cp:lastPrinted>2023-03-11T00:24:11Z</cp:lastPrinted>
  <dcterms:created xsi:type="dcterms:W3CDTF">1999-02-11T00:43:51Z</dcterms:created>
  <dcterms:modified xsi:type="dcterms:W3CDTF">2023-08-26T00:29:43Z</dcterms:modified>
</cp:coreProperties>
</file>